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7" r:id="rId2"/>
    <p:sldId id="258" r:id="rId3"/>
    <p:sldId id="259" r:id="rId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18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CB1388-700F-476E-B9A5-3691B4657B76}" type="datetimeFigureOut">
              <a:rPr lang="zh-CN" altLang="en-US" smtClean="0"/>
              <a:pPr/>
              <a:t>2013/6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2CC6A-556B-4406-97F5-B6D8DBD4CCF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9755F6-80DC-4392-92F9-5838D3617298}" type="datetime1">
              <a:rPr lang="zh-CN" altLang="en-US" smtClean="0"/>
              <a:pPr/>
              <a:t>2013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9A919-705B-41FB-8441-1F317EBBA1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6427F-579A-45AF-8EFF-40CA0B5A9C4B}" type="datetime1">
              <a:rPr lang="zh-CN" altLang="en-US" smtClean="0"/>
              <a:pPr/>
              <a:t>2013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9A919-705B-41FB-8441-1F317EBBA1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26F29-AE40-498C-8C89-8FAA83BEE78D}" type="datetime1">
              <a:rPr lang="zh-CN" altLang="en-US" smtClean="0"/>
              <a:pPr/>
              <a:t>2013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9A919-705B-41FB-8441-1F317EBBA1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0A375-01A7-4703-A15D-873DE9F3F3EA}" type="datetime1">
              <a:rPr lang="zh-CN" altLang="en-US" smtClean="0"/>
              <a:pPr/>
              <a:t>2013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9A919-705B-41FB-8441-1F317EBBA1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33B37-CB6F-4243-9E4C-E5AFDC58B01D}" type="datetime1">
              <a:rPr lang="zh-CN" altLang="en-US" smtClean="0"/>
              <a:pPr/>
              <a:t>2013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9A919-705B-41FB-8441-1F317EBBA1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6925A-0997-4DE5-B1E3-44425D532CE8}" type="datetime1">
              <a:rPr lang="zh-CN" altLang="en-US" smtClean="0"/>
              <a:pPr/>
              <a:t>2013/6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9A919-705B-41FB-8441-1F317EBBA1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6A0B0-4A6F-45BA-B19C-CDC9371DEF20}" type="datetime1">
              <a:rPr lang="zh-CN" altLang="en-US" smtClean="0"/>
              <a:pPr/>
              <a:t>2013/6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9A919-705B-41FB-8441-1F317EBBA1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A0D23-74E4-48AC-B7D1-0173FA01FF6D}" type="datetime1">
              <a:rPr lang="zh-CN" altLang="en-US" smtClean="0"/>
              <a:pPr/>
              <a:t>2013/6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9A919-705B-41FB-8441-1F317EBBA1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71CAC-3C37-4490-8FA3-247BD3046B36}" type="datetime1">
              <a:rPr lang="zh-CN" altLang="en-US" smtClean="0"/>
              <a:pPr/>
              <a:t>2013/6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9A919-705B-41FB-8441-1F317EBBA1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CA329-321B-4B21-AF30-4F57C6BA66E1}" type="datetime1">
              <a:rPr lang="zh-CN" altLang="en-US" smtClean="0"/>
              <a:pPr/>
              <a:t>2013/6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9A919-705B-41FB-8441-1F317EBBA1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1F7A4-E2E1-4DCF-B07A-EB8E071B127B}" type="datetime1">
              <a:rPr lang="zh-CN" altLang="en-US" smtClean="0"/>
              <a:pPr/>
              <a:t>2013/6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9A919-705B-41FB-8441-1F317EBBA1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AFD27-CE58-4F70-81AB-35105248CE85}" type="datetime1">
              <a:rPr lang="zh-CN" altLang="en-US" smtClean="0"/>
              <a:pPr/>
              <a:t>2013/6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9A919-705B-41FB-8441-1F317EBBA1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665163" y="774700"/>
          <a:ext cx="7596187" cy="5365750"/>
        </p:xfrm>
        <a:graphic>
          <a:graphicData uri="http://schemas.openxmlformats.org/presentationml/2006/ole">
            <p:oleObj spid="_x0000_s1026" name="Equation" r:id="rId3" imgW="4800600" imgH="3390840" progId="Equation.DSMT4">
              <p:embed/>
            </p:oleObj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9A919-705B-41FB-8441-1F317EBBA1E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2775" y="620713"/>
          <a:ext cx="4462463" cy="2601912"/>
        </p:xfrm>
        <a:graphic>
          <a:graphicData uri="http://schemas.openxmlformats.org/presentationml/2006/ole">
            <p:oleObj spid="_x0000_s2051" name="Equation" r:id="rId3" imgW="2374560" imgH="1384200" progId="Equation.DSMT4">
              <p:embed/>
            </p:oleObj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9A919-705B-41FB-8441-1F317EBBA1E0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1950" y="549275"/>
          <a:ext cx="8204200" cy="5716588"/>
        </p:xfrm>
        <a:graphic>
          <a:graphicData uri="http://schemas.openxmlformats.org/presentationml/2006/ole">
            <p:oleObj spid="_x0000_s3074" name="Equation" r:id="rId3" imgW="4406760" imgH="3073320" progId="Equation.DSMT4">
              <p:embed/>
            </p:oleObj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9A919-705B-41FB-8441-1F317EBBA1E0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</TotalTime>
  <Words>3</Words>
  <Application>Microsoft Office PowerPoint</Application>
  <PresentationFormat>全屏显示(4:3)</PresentationFormat>
  <Paragraphs>3</Paragraphs>
  <Slides>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6" baseType="lpstr">
      <vt:lpstr>Office 主题</vt:lpstr>
      <vt:lpstr>Equation</vt:lpstr>
      <vt:lpstr>MathType 6.0 Equation</vt:lpstr>
      <vt:lpstr>幻灯片 1</vt:lpstr>
      <vt:lpstr>幻灯片 2</vt:lpstr>
      <vt:lpstr>幻灯片 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BDZ</dc:creator>
  <cp:lastModifiedBy>LBDZ</cp:lastModifiedBy>
  <cp:revision>14</cp:revision>
  <dcterms:created xsi:type="dcterms:W3CDTF">2013-06-04T09:14:40Z</dcterms:created>
  <dcterms:modified xsi:type="dcterms:W3CDTF">2013-06-04T11:01:52Z</dcterms:modified>
</cp:coreProperties>
</file>